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0"/>
  </p:notesMasterIdLst>
  <p:sldIdLst>
    <p:sldId id="284" r:id="rId2"/>
    <p:sldId id="310" r:id="rId3"/>
    <p:sldId id="303" r:id="rId4"/>
    <p:sldId id="304" r:id="rId5"/>
    <p:sldId id="305" r:id="rId6"/>
    <p:sldId id="302" r:id="rId7"/>
    <p:sldId id="309" r:id="rId8"/>
    <p:sldId id="291" r:id="rId9"/>
  </p:sldIdLst>
  <p:sldSz cx="9144000" cy="6858000" type="screen4x3"/>
  <p:notesSz cx="7102475" cy="10234613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0C10A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DBED569-4797-4DF1-A0F4-6AAB3CD982D8}" styleName="밝은 스타일 3 - 강조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D27102A9-8310-4765-A935-A1911B00CA55}" styleName="밝은 스타일 1 - 강조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5940675A-B579-460E-94D1-54222C63F5DA}" styleName="스타일 없음, 표 눈금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F5AB1C69-6EDB-4FF4-983F-18BD219EF322}" styleName="보통 스타일 2 - 강조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93296810-A885-4BE3-A3E7-6D5BEEA58F35}" styleName="보통 스타일 2 - 강조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D7AC3CCA-C797-4891-BE02-D94E43425B78}" styleName="보통 스타일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21E4AEA4-8DFA-4A89-87EB-49C32662AFE0}" styleName="보통 스타일 2 - 강조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10A1B5D5-9B99-4C35-A422-299274C87663}" styleName="보통 스타일 1 - 강조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073A0DAA-6AF3-43AB-8588-CEC1D06C72B9}" styleName="보통 스타일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ABFCF23-3B69-468F-B69F-88F6DE6A72F2}" styleName="보통 스타일 1 - 강조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8EC20E35-A176-4012-BC5E-935CFFF8708E}" styleName="보통 스타일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EB344D84-9AFB-497E-A393-DC336BA19D2E}" styleName="보통 스타일 3 - 강조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616DA210-FB5B-4158-B5E0-FEB733F419BA}" styleName="밝은 스타일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017" autoAdjust="0"/>
    <p:restoredTop sz="86330" autoAdjust="0"/>
  </p:normalViewPr>
  <p:slideViewPr>
    <p:cSldViewPr>
      <p:cViewPr varScale="1">
        <p:scale>
          <a:sx n="92" d="100"/>
          <a:sy n="92" d="100"/>
        </p:scale>
        <p:origin x="672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82" d="100"/>
          <a:sy n="82" d="100"/>
        </p:scale>
        <p:origin x="-2016" y="-84"/>
      </p:cViewPr>
      <p:guideLst>
        <p:guide orient="horz" pos="3224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microsoft.com/office/2015/10/relationships/revisionInfo" Target="revisionInfo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7739" cy="511731"/>
          </a:xfrm>
          <a:prstGeom prst="rect">
            <a:avLst/>
          </a:prstGeom>
        </p:spPr>
        <p:txBody>
          <a:bodyPr vert="horz" lIns="99066" tIns="49533" rIns="99066" bIns="49533" rtlCol="0"/>
          <a:lstStyle>
            <a:lvl1pPr algn="l">
              <a:defRPr sz="13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4023092" y="0"/>
            <a:ext cx="3077739" cy="511731"/>
          </a:xfrm>
          <a:prstGeom prst="rect">
            <a:avLst/>
          </a:prstGeom>
        </p:spPr>
        <p:txBody>
          <a:bodyPr vert="horz" lIns="99066" tIns="49533" rIns="99066" bIns="49533" rtlCol="0"/>
          <a:lstStyle>
            <a:lvl1pPr algn="r">
              <a:defRPr sz="1300"/>
            </a:lvl1pPr>
          </a:lstStyle>
          <a:p>
            <a:fld id="{7B221F05-95D6-498D-BA88-FF003B5FB826}" type="datetimeFigureOut">
              <a:rPr lang="ko-KR" altLang="en-US" smtClean="0"/>
              <a:pPr/>
              <a:t>2017-11-28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993775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66" tIns="49533" rIns="99066" bIns="49533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710248" y="4861441"/>
            <a:ext cx="5681980" cy="4605576"/>
          </a:xfrm>
          <a:prstGeom prst="rect">
            <a:avLst/>
          </a:prstGeom>
        </p:spPr>
        <p:txBody>
          <a:bodyPr vert="horz" lIns="99066" tIns="49533" rIns="99066" bIns="49533" rtlCol="0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9721106"/>
            <a:ext cx="3077739" cy="511731"/>
          </a:xfrm>
          <a:prstGeom prst="rect">
            <a:avLst/>
          </a:prstGeom>
        </p:spPr>
        <p:txBody>
          <a:bodyPr vert="horz" lIns="99066" tIns="49533" rIns="99066" bIns="49533" rtlCol="0" anchor="b"/>
          <a:lstStyle>
            <a:lvl1pPr algn="l">
              <a:defRPr sz="13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4023092" y="9721106"/>
            <a:ext cx="3077739" cy="511731"/>
          </a:xfrm>
          <a:prstGeom prst="rect">
            <a:avLst/>
          </a:prstGeom>
        </p:spPr>
        <p:txBody>
          <a:bodyPr vert="horz" lIns="99066" tIns="49533" rIns="99066" bIns="49533" rtlCol="0" anchor="b"/>
          <a:lstStyle>
            <a:lvl1pPr algn="r">
              <a:defRPr sz="1300"/>
            </a:lvl1pPr>
          </a:lstStyle>
          <a:p>
            <a:fld id="{2EF0B18A-7EA0-4ADA-9362-980FC25D0548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6847114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214554"/>
            <a:ext cx="7772400" cy="357190"/>
          </a:xfrm>
        </p:spPr>
        <p:txBody>
          <a:bodyPr/>
          <a:lstStyle>
            <a:lvl1pPr>
              <a:defRPr sz="2800"/>
            </a:lvl1pPr>
          </a:lstStyle>
          <a:p>
            <a:r>
              <a:rPr lang="ko-KR" altLang="en-US"/>
              <a:t>마스터 제목 스타일 편집</a:t>
            </a:r>
            <a:endParaRPr lang="ko-KR" altLang="en-US" dirty="0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sz="17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ko-KR" altLang="en-US"/>
              <a:t>마스터 부제목 스타일 편집</a:t>
            </a:r>
            <a:endParaRPr lang="ko-KR" altLang="en-US" dirty="0"/>
          </a:p>
        </p:txBody>
      </p:sp>
      <p:sp>
        <p:nvSpPr>
          <p:cNvPr id="5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9FB1216-F83B-4868-805E-72F7E9D253FB}" type="datetimeFigureOut">
              <a:rPr lang="ko-KR" altLang="en-US" smtClean="0"/>
              <a:pPr/>
              <a:t>2017-11-28</a:t>
            </a:fld>
            <a:endParaRPr lang="ko-KR" altLang="en-US"/>
          </a:p>
        </p:txBody>
      </p:sp>
      <p:sp>
        <p:nvSpPr>
          <p:cNvPr id="6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1">
                <a:solidFill>
                  <a:schemeClr val="tx1"/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7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C95CD4ED-7A54-4AC3-82E1-A52F69C23B92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 hasCustomPrompt="1"/>
          </p:nvPr>
        </p:nvSpPr>
        <p:spPr>
          <a:xfrm>
            <a:off x="457200" y="785794"/>
            <a:ext cx="8229600" cy="285752"/>
          </a:xfrm>
        </p:spPr>
        <p:txBody>
          <a:bodyPr/>
          <a:lstStyle>
            <a:lvl1pPr algn="l">
              <a:defRPr sz="1800" b="1" baseline="0"/>
            </a:lvl1pPr>
          </a:lstStyle>
          <a:p>
            <a:r>
              <a:rPr lang="ko-KR" altLang="en-US" dirty="0"/>
              <a:t>* 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457200" y="1357298"/>
            <a:ext cx="8229600" cy="4768865"/>
          </a:xfrm>
        </p:spPr>
        <p:txBody>
          <a:bodyPr/>
          <a:lstStyle>
            <a:lvl1pPr>
              <a:defRPr sz="1400"/>
            </a:lvl1pPr>
            <a:lvl2pPr>
              <a:defRPr sz="1200"/>
            </a:lvl2pPr>
            <a:lvl3pPr>
              <a:defRPr sz="1100"/>
            </a:lvl3pPr>
            <a:lvl4pPr>
              <a:defRPr sz="1050"/>
            </a:lvl4pPr>
            <a:lvl5pPr>
              <a:defRPr sz="1050"/>
            </a:lvl5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ko-KR" altLang="en-US" dirty="0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9FB1216-F83B-4868-805E-72F7E9D253FB}" type="datetimeFigureOut">
              <a:rPr lang="ko-KR" altLang="en-US" smtClean="0"/>
              <a:pPr/>
              <a:t>2017-11-28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>
                <a:solidFill>
                  <a:schemeClr val="tx1"/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95CD4ED-7A54-4AC3-82E1-A52F69C23B92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제목 개체 틀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/>
              <a:t>마스터 제목 스타일 편집</a:t>
            </a:r>
          </a:p>
        </p:txBody>
      </p:sp>
      <p:sp>
        <p:nvSpPr>
          <p:cNvPr id="1027" name="텍스트 개체 틀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dirty="0"/>
              <a:t>마스터 텍스트 스타일을 편집합니다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fld id="{19FB1216-F83B-4868-805E-72F7E9D253FB}" type="datetimeFigureOut">
              <a:rPr lang="ko-KR" altLang="en-US" smtClean="0"/>
              <a:pPr/>
              <a:t>2017-11-28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/>
                </a:solidFill>
                <a:latin typeface="+mn-lt"/>
                <a:ea typeface="+mn-ea"/>
              </a:defRPr>
            </a:lvl1pPr>
          </a:lstStyle>
          <a:p>
            <a:fld id="{C95CD4ED-7A54-4AC3-82E1-A52F69C23B92}" type="slidenum">
              <a:rPr lang="ko-KR" altLang="en-US" smtClean="0"/>
              <a:pPr/>
              <a:t>‹#›</a:t>
            </a:fld>
            <a:endParaRPr lang="ko-KR" altLang="en-US"/>
          </a:p>
        </p:txBody>
      </p:sp>
      <p:pic>
        <p:nvPicPr>
          <p:cNvPr id="1031" name="Picture 11" descr="PCL_H(300)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143875" y="61913"/>
            <a:ext cx="811213" cy="415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2" name="AutoShape 19"/>
          <p:cNvSpPr>
            <a:spLocks noChangeArrowheads="1"/>
          </p:cNvSpPr>
          <p:nvPr/>
        </p:nvSpPr>
        <p:spPr bwMode="auto">
          <a:xfrm>
            <a:off x="95250" y="484188"/>
            <a:ext cx="8961438" cy="5873750"/>
          </a:xfrm>
          <a:prstGeom prst="roundRect">
            <a:avLst>
              <a:gd name="adj" fmla="val 1079"/>
            </a:avLst>
          </a:prstGeom>
          <a:noFill/>
          <a:ln w="19050">
            <a:solidFill>
              <a:srgbClr val="808080"/>
            </a:solidFill>
            <a:round/>
            <a:headEnd/>
            <a:tailEnd/>
          </a:ln>
        </p:spPr>
        <p:txBody>
          <a:bodyPr wrap="none" anchor="ctr"/>
          <a:lstStyle/>
          <a:p>
            <a:endParaRPr kumimoji="0" lang="ko-KR" altLang="en-US">
              <a:latin typeface="맑은 고딕" pitchFamily="50" charset="-127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</p:sldLayoutIdLst>
  <p:txStyles>
    <p:titleStyle>
      <a:lvl1pPr algn="ctr" rtl="0" eaLnBrk="1" fontAlgn="base" latinLnBrk="1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latinLnBrk="1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2pPr>
      <a:lvl3pPr algn="ctr" rtl="0" eaLnBrk="1" fontAlgn="base" latinLnBrk="1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3pPr>
      <a:lvl4pPr algn="ctr" rtl="0" eaLnBrk="1" fontAlgn="base" latinLnBrk="1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4pPr>
      <a:lvl5pPr algn="ctr" rtl="0" eaLnBrk="1" fontAlgn="base" latinLnBrk="1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5pPr>
      <a:lvl6pPr marL="457200" algn="ctr" rtl="0" eaLnBrk="1" fontAlgn="base" latinLnBrk="1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6pPr>
      <a:lvl7pPr marL="914400" algn="ctr" rtl="0" eaLnBrk="1" fontAlgn="base" latinLnBrk="1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7pPr>
      <a:lvl8pPr marL="1371600" algn="ctr" rtl="0" eaLnBrk="1" fontAlgn="base" latinLnBrk="1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8pPr>
      <a:lvl9pPr marL="1828800" algn="ctr" rtl="0" eaLnBrk="1" fontAlgn="base" latinLnBrk="1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9pPr>
    </p:titleStyle>
    <p:bodyStyle>
      <a:lvl1pPr marL="342900" indent="-342900" algn="l" rtl="0" eaLnBrk="1" fontAlgn="base" latinLnBrk="1" hangingPunct="1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latinLnBrk="1" hangingPunct="1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latinLnBrk="1" hangingPunct="1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latinLnBrk="1" hangingPunct="1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latinLnBrk="1" hangingPunct="1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image" Target="../media/image8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png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0.wmf"/><Relationship Id="rId9" Type="http://schemas.openxmlformats.org/officeDocument/2006/relationships/image" Target="../media/image13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부제목 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ko-KR" dirty="0"/>
              <a:t>Parallel Computing Lab.</a:t>
            </a:r>
          </a:p>
          <a:p>
            <a:r>
              <a:rPr lang="en-US" altLang="ko-KR" dirty="0"/>
              <a:t>Mechanical Engineering</a:t>
            </a:r>
          </a:p>
          <a:p>
            <a:r>
              <a:rPr lang="en-US" altLang="ko-KR" dirty="0" err="1"/>
              <a:t>Hanyang</a:t>
            </a:r>
            <a:r>
              <a:rPr lang="en-US" altLang="ko-KR" dirty="0"/>
              <a:t> University</a:t>
            </a:r>
          </a:p>
          <a:p>
            <a:endParaRPr lang="ko-KR" altLang="en-US" dirty="0"/>
          </a:p>
        </p:txBody>
      </p:sp>
      <p:sp>
        <p:nvSpPr>
          <p:cNvPr id="5" name="제목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ko-KR" dirty="0"/>
              <a:t>Computational Fluid Dynamics</a:t>
            </a:r>
            <a:endParaRPr lang="ko-KR" alt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E3CE93C-158C-4CF9-BD07-9DADD724256D}"/>
              </a:ext>
            </a:extLst>
          </p:cNvPr>
          <p:cNvSpPr txBox="1"/>
          <p:nvPr/>
        </p:nvSpPr>
        <p:spPr>
          <a:xfrm>
            <a:off x="3815916" y="3068960"/>
            <a:ext cx="15121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2400" dirty="0"/>
              <a:t>Week 4</a:t>
            </a:r>
            <a:endParaRPr lang="ko-KR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50349410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57BA5295-1950-4946-A5E3-CB149A60AF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TABLE</a:t>
            </a:r>
            <a:endParaRPr lang="ko-KR" altLang="en-US" dirty="0"/>
          </a:p>
        </p:txBody>
      </p:sp>
      <p:graphicFrame>
        <p:nvGraphicFramePr>
          <p:cNvPr id="4" name="내용 개체 틀 3">
            <a:extLst>
              <a:ext uri="{FF2B5EF4-FFF2-40B4-BE49-F238E27FC236}">
                <a16:creationId xmlns:a16="http://schemas.microsoft.com/office/drawing/2014/main" id="{C41DEA4B-E6A4-4235-9778-7D4CEB160407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27006653"/>
              </p:ext>
            </p:extLst>
          </p:nvPr>
        </p:nvGraphicFramePr>
        <p:xfrm>
          <a:off x="457200" y="1357313"/>
          <a:ext cx="8229600" cy="29667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954560">
                  <a:extLst>
                    <a:ext uri="{9D8B030D-6E8A-4147-A177-3AD203B41FA5}">
                      <a16:colId xmlns:a16="http://schemas.microsoft.com/office/drawing/2014/main" val="1091824277"/>
                    </a:ext>
                  </a:extLst>
                </a:gridCol>
                <a:gridCol w="6275040">
                  <a:extLst>
                    <a:ext uri="{9D8B030D-6E8A-4147-A177-3AD203B41FA5}">
                      <a16:colId xmlns:a16="http://schemas.microsoft.com/office/drawing/2014/main" val="135255567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b="1" dirty="0"/>
                        <a:t>주제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82682215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b="1" dirty="0"/>
                        <a:t>1 Week</a:t>
                      </a:r>
                      <a:endParaRPr lang="ko-KR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ko-KR" altLang="en-US" dirty="0" err="1"/>
                        <a:t>전산유체의</a:t>
                      </a:r>
                      <a:r>
                        <a:rPr lang="ko-KR" altLang="en-US" dirty="0"/>
                        <a:t> 필요성 및 설명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5563626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b="1" dirty="0"/>
                        <a:t>2 Week</a:t>
                      </a:r>
                      <a:endParaRPr lang="ko-KR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ko-KR" altLang="en-US" dirty="0"/>
                        <a:t>편미분방정식의 분류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3484989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b="1" dirty="0"/>
                        <a:t>3 Week</a:t>
                      </a:r>
                      <a:endParaRPr lang="ko-KR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ko-KR" altLang="en-US" dirty="0"/>
                        <a:t>편미분방정식 </a:t>
                      </a:r>
                      <a:r>
                        <a:rPr lang="ko-KR" altLang="en-US" dirty="0" err="1"/>
                        <a:t>차분화</a:t>
                      </a:r>
                      <a:endParaRPr lang="ko-KR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3340147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b="1" dirty="0"/>
                        <a:t>4 Week</a:t>
                      </a:r>
                      <a:endParaRPr lang="ko-KR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/>
                        <a:t>Parabolic </a:t>
                      </a:r>
                      <a:r>
                        <a:rPr lang="ko-KR" altLang="en-US" dirty="0"/>
                        <a:t>형식의 </a:t>
                      </a:r>
                      <a:r>
                        <a:rPr lang="ko-KR" altLang="en-US" dirty="0" err="1"/>
                        <a:t>편미분</a:t>
                      </a:r>
                      <a:r>
                        <a:rPr lang="ko-KR" altLang="en-US" dirty="0"/>
                        <a:t> 방정식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166182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b="1" dirty="0"/>
                        <a:t>5 Week</a:t>
                      </a:r>
                      <a:endParaRPr lang="ko-KR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/>
                        <a:t>Elliptic </a:t>
                      </a:r>
                      <a:r>
                        <a:rPr lang="ko-KR" altLang="en-US" dirty="0"/>
                        <a:t>형식의 </a:t>
                      </a:r>
                      <a:r>
                        <a:rPr lang="ko-KR" altLang="en-US" dirty="0" err="1"/>
                        <a:t>편미분</a:t>
                      </a:r>
                      <a:r>
                        <a:rPr lang="ko-KR" altLang="en-US" dirty="0"/>
                        <a:t> 방정식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3546626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b="1" dirty="0"/>
                        <a:t>6 Week</a:t>
                      </a:r>
                      <a:endParaRPr lang="ko-KR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/>
                        <a:t>Hyperbolic </a:t>
                      </a:r>
                      <a:r>
                        <a:rPr lang="ko-KR" altLang="en-US" dirty="0"/>
                        <a:t>형식의 </a:t>
                      </a:r>
                      <a:r>
                        <a:rPr lang="ko-KR" altLang="en-US" dirty="0" err="1"/>
                        <a:t>편미분</a:t>
                      </a:r>
                      <a:r>
                        <a:rPr lang="ko-KR" altLang="en-US" dirty="0"/>
                        <a:t> 방정식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770041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b="1" dirty="0"/>
                        <a:t>7 Week</a:t>
                      </a:r>
                      <a:endParaRPr lang="ko-KR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ko-KR" altLang="en-US" dirty="0"/>
                        <a:t>비압축성 </a:t>
                      </a:r>
                      <a:r>
                        <a:rPr lang="en-US" altLang="ko-KR" dirty="0" err="1"/>
                        <a:t>Navier</a:t>
                      </a:r>
                      <a:r>
                        <a:rPr lang="en-US" altLang="ko-KR" dirty="0"/>
                        <a:t>-stokes </a:t>
                      </a:r>
                      <a:r>
                        <a:rPr lang="ko-KR" altLang="en-US" dirty="0"/>
                        <a:t>방정식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9841085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8080119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Elliptic PDE – Explicit Methods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357297"/>
                <a:ext cx="4906888" cy="4768865"/>
              </a:xfr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/>
              <a:lstStyle/>
              <a:p>
                <a:r>
                  <a:rPr lang="en-US" altLang="ko-KR" dirty="0">
                    <a:solidFill>
                      <a:srgbClr val="FF0000"/>
                    </a:solidFill>
                  </a:rPr>
                  <a:t>The Jacobi Iteration Method</a:t>
                </a:r>
              </a:p>
              <a:p>
                <a:pPr marL="0" indent="0">
                  <a:buNone/>
                </a:pPr>
                <a:endParaRPr lang="en-US" altLang="ko-KR" i="1" dirty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ko-KR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ko-K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ko-K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ko-K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ko-K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>
                          <m:r>
                            <a:rPr lang="en-US" altLang="ko-K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ko-K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bSup>
                      <m:r>
                        <a:rPr lang="en-US" altLang="ko-KR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ko-K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d>
                            <m:dPr>
                              <m:ctrlPr>
                                <a:rPr lang="en-US" altLang="ko-K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sSup>
                                <m:sSupPr>
                                  <m:ctrlPr>
                                    <a:rPr lang="en-US" altLang="ko-KR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ko-KR" alt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  <m:sup>
                                  <m:r>
                                    <a:rPr lang="en-US" altLang="ko-KR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altLang="ko-K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ko-K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  <m: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bSup>
                          <m:r>
                            <a:rPr lang="en-US" altLang="ko-K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ko-K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  <m: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bSup>
                          <m:r>
                            <a:rPr lang="en-US" altLang="ko-K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ko-KR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p>
                              <m: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d>
                            <m:dPr>
                              <m:ctrlPr>
                                <a:rPr lang="en-US" altLang="ko-K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altLang="ko-KR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  <m:sup>
                                  <m: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p>
                              </m:sSubSup>
                              <m:r>
                                <a:rPr lang="en-US" altLang="ko-K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altLang="ko-KR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b>
                                <m:sup>
                                  <m: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p>
                              </m:sSubSup>
                            </m:e>
                          </m:d>
                        </m:e>
                      </m:d>
                    </m:oMath>
                  </m:oMathPara>
                </a14:m>
                <a:endParaRPr lang="en-US" altLang="ko-KR" dirty="0"/>
              </a:p>
              <a:p>
                <a:pPr marL="0" indent="0">
                  <a:buNone/>
                </a:pPr>
                <a:endParaRPr lang="en-US" altLang="ko-KR" dirty="0"/>
              </a:p>
              <a:p>
                <a:r>
                  <a:rPr lang="en-US" altLang="ko-KR" dirty="0"/>
                  <a:t>The Point Gauss-Seidel Iteration Method [PGS]</a:t>
                </a:r>
              </a:p>
              <a:p>
                <a:pPr marL="0" indent="0">
                  <a:buNone/>
                </a:pPr>
                <a:endParaRPr lang="en-US" altLang="ko-KR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bSup>
                      <m:r>
                        <a:rPr lang="en-US" altLang="ko-KR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2</m:t>
                          </m:r>
                          <m:d>
                            <m:d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sSup>
                                <m:sSupPr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ko-KR" altLang="en-US" i="1"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  <m:sup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+1,</m:t>
                              </m:r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bSup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−1,</m:t>
                              </m:r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bSup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ko-KR" altLang="en-US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p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d>
                            <m:d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  <m:sup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p>
                              </m:sSubSup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b>
                                <m:sup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p>
                              </m:sSubSup>
                            </m:e>
                          </m:d>
                        </m:e>
                      </m:d>
                    </m:oMath>
                  </m:oMathPara>
                </a14:m>
                <a:endParaRPr lang="en-US" altLang="ko-KR" dirty="0"/>
              </a:p>
              <a:p>
                <a:endParaRPr lang="en-US" altLang="ko-KR" dirty="0"/>
              </a:p>
              <a:p>
                <a:r>
                  <a:rPr lang="en-US" altLang="ko-KR" dirty="0"/>
                  <a:t>Point Successive Over-Relaxation Method [PSOR]</a:t>
                </a:r>
              </a:p>
              <a:p>
                <a:pPr marL="0" indent="0">
                  <a:buNone/>
                </a:pPr>
                <a:endParaRPr lang="en-US" altLang="ko-KR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bSup>
                      <m:r>
                        <a:rPr lang="en-US" altLang="ko-KR" i="1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ctrlPr>
                                <a:rPr lang="en-US" altLang="ko-KR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ko-KR" altLang="en-US" b="0" i="1" smtClean="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</m:d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bSup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ko-KR" alt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</m:num>
                        <m:den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2</m:t>
                          </m:r>
                          <m:d>
                            <m:d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sSup>
                                <m:sSupPr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ko-KR" altLang="en-US" i="1"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  <m:sup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+1,</m:t>
                              </m:r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bSup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−1,</m:t>
                              </m:r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bSup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ko-KR" altLang="en-US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p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d>
                            <m:d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  <m:sup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p>
                              </m:sSubSup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b>
                                <m:sup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p>
                              </m:sSubSup>
                            </m:e>
                          </m:d>
                        </m:e>
                      </m:d>
                    </m:oMath>
                  </m:oMathPara>
                </a14:m>
                <a:endParaRPr lang="en-US" altLang="ko-KR" dirty="0"/>
              </a:p>
              <a:p>
                <a:pPr marL="0" indent="0">
                  <a:buNone/>
                </a:pPr>
                <a:endParaRPr lang="en-US" altLang="ko-KR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ko-KR" altLang="en-US" i="1"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l-GR" altLang="ko-KR" b="0" i="0" smtClean="0"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l-GR" altLang="ko-KR" b="0" i="0" smtClean="0"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ko-KR" altLang="en-US" b="0" i="1" smtClean="0"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𝑅𝑒𝑙𝑎𝑥𝑎𝑡𝑖𝑜𝑛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𝑝𝑎𝑟𝑎𝑚𝑒𝑡𝑒𝑟</m:t>
                      </m:r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357297"/>
                <a:ext cx="4906888" cy="4768865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직사각형 4"/>
          <p:cNvSpPr/>
          <p:nvPr/>
        </p:nvSpPr>
        <p:spPr>
          <a:xfrm>
            <a:off x="5364088" y="1357298"/>
            <a:ext cx="3322712" cy="47688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표 6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5364087" y="2517592"/>
              <a:ext cx="3322713" cy="2448273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107571">
                      <a:extLst>
                        <a:ext uri="{9D8B030D-6E8A-4147-A177-3AD203B41FA5}">
                          <a16:colId xmlns:a16="http://schemas.microsoft.com/office/drawing/2014/main" val="2236591731"/>
                        </a:ext>
                      </a:extLst>
                    </a:gridCol>
                    <a:gridCol w="1107571">
                      <a:extLst>
                        <a:ext uri="{9D8B030D-6E8A-4147-A177-3AD203B41FA5}">
                          <a16:colId xmlns:a16="http://schemas.microsoft.com/office/drawing/2014/main" val="145970254"/>
                        </a:ext>
                      </a:extLst>
                    </a:gridCol>
                    <a:gridCol w="1107571">
                      <a:extLst>
                        <a:ext uri="{9D8B030D-6E8A-4147-A177-3AD203B41FA5}">
                          <a16:colId xmlns:a16="http://schemas.microsoft.com/office/drawing/2014/main" val="257616510"/>
                        </a:ext>
                      </a:extLst>
                    </a:gridCol>
                  </a:tblGrid>
                  <a:tr h="816091">
                    <a:tc>
                      <a:txBody>
                        <a:bodyPr/>
                        <a:lstStyle/>
                        <a:p>
                          <a:pPr algn="ctr" latinLnBrk="1"/>
                          <a:endParaRPr lang="ko-KR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altLang="ko-KR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  <m:r>
                                      <a:rPr lang="en-US" altLang="ko-KR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b>
                                  <m:sup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ko-KR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endParaRPr lang="ko-KR" altLang="en-US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006108792"/>
                      </a:ext>
                    </a:extLst>
                  </a:tr>
                  <a:tr h="816091"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altLang="ko-KR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altLang="ko-KR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  <m:sup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ko-KR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altLang="ko-KR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  <m:sup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altLang="ko-KR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altLang="ko-KR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  <m:sup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ko-KR" alt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868190221"/>
                      </a:ext>
                    </a:extLst>
                  </a:tr>
                  <a:tr h="816091">
                    <a:tc>
                      <a:txBody>
                        <a:bodyPr/>
                        <a:lstStyle/>
                        <a:p>
                          <a:pPr algn="ctr" latinLnBrk="1"/>
                          <a:endParaRPr lang="ko-KR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altLang="ko-KR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  <m:r>
                                      <a:rPr lang="en-US" altLang="ko-KR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b>
                                  <m:sup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ko-KR" altLang="en-US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endParaRPr lang="ko-KR" alt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3651667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표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813562138"/>
                  </p:ext>
                </p:extLst>
              </p:nvPr>
            </p:nvGraphicFramePr>
            <p:xfrm>
              <a:off x="5364087" y="2517592"/>
              <a:ext cx="3322713" cy="2448273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107571">
                      <a:extLst>
                        <a:ext uri="{9D8B030D-6E8A-4147-A177-3AD203B41FA5}">
                          <a16:colId xmlns:a16="http://schemas.microsoft.com/office/drawing/2014/main" val="2236591731"/>
                        </a:ext>
                      </a:extLst>
                    </a:gridCol>
                    <a:gridCol w="1107571">
                      <a:extLst>
                        <a:ext uri="{9D8B030D-6E8A-4147-A177-3AD203B41FA5}">
                          <a16:colId xmlns:a16="http://schemas.microsoft.com/office/drawing/2014/main" val="145970254"/>
                        </a:ext>
                      </a:extLst>
                    </a:gridCol>
                    <a:gridCol w="1107571">
                      <a:extLst>
                        <a:ext uri="{9D8B030D-6E8A-4147-A177-3AD203B41FA5}">
                          <a16:colId xmlns:a16="http://schemas.microsoft.com/office/drawing/2014/main" val="257616510"/>
                        </a:ext>
                      </a:extLst>
                    </a:gridCol>
                  </a:tblGrid>
                  <a:tr h="816091">
                    <a:tc>
                      <a:txBody>
                        <a:bodyPr/>
                        <a:lstStyle/>
                        <a:p>
                          <a:pPr algn="ctr" latinLnBrk="1"/>
                          <a:endParaRPr lang="ko-KR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100549" t="-746" r="-101648" b="-2022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endParaRPr lang="ko-KR" altLang="en-US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006108792"/>
                      </a:ext>
                    </a:extLst>
                  </a:tr>
                  <a:tr h="816091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549" t="-100000" r="-201648" b="-1007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100549" t="-100000" r="-101648" b="-1007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200549" t="-100000" r="-1648" b="-10074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868190221"/>
                      </a:ext>
                    </a:extLst>
                  </a:tr>
                  <a:tr h="816091">
                    <a:tc>
                      <a:txBody>
                        <a:bodyPr/>
                        <a:lstStyle/>
                        <a:p>
                          <a:pPr algn="ctr" latinLnBrk="1"/>
                          <a:endParaRPr lang="ko-KR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100549" t="-201493" r="-101648" b="-149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endParaRPr lang="ko-KR" alt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36516675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직사각형 3"/>
              <p:cNvSpPr/>
              <p:nvPr/>
            </p:nvSpPr>
            <p:spPr>
              <a:xfrm>
                <a:off x="6300192" y="1589721"/>
                <a:ext cx="1749390" cy="6954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ko-KR" altLang="en-US" i="1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num>
                        <m:den>
                          <m:r>
                            <a:rPr lang="ko-KR" altLang="en-US" i="1"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ko-KR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ko-KR" altLang="en-US" i="1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num>
                        <m:den>
                          <m:r>
                            <a:rPr lang="ko-KR" altLang="en-US" i="1"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ko-KR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altLang="ko-KR" dirty="0"/>
              </a:p>
            </p:txBody>
          </p:sp>
        </mc:Choice>
        <mc:Fallback xmlns="">
          <p:sp>
            <p:nvSpPr>
              <p:cNvPr id="4" name="직사각형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0192" y="1589721"/>
                <a:ext cx="1749390" cy="69544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0464992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Elliptic PDE – Explicit Methods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357297"/>
                <a:ext cx="4906888" cy="4768865"/>
              </a:xfr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/>
              <a:lstStyle/>
              <a:p>
                <a:r>
                  <a:rPr lang="en-US" altLang="ko-KR" dirty="0"/>
                  <a:t>The Jacobi Iteration Method</a:t>
                </a:r>
              </a:p>
              <a:p>
                <a:pPr marL="0" indent="0">
                  <a:buNone/>
                </a:pPr>
                <a:endParaRPr lang="en-US" altLang="ko-KR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ko-KR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bSup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d>
                            <m:dPr>
                              <m:ctrlP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sSup>
                                <m:sSupPr>
                                  <m:ctrlP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ko-KR" altLang="en-US" b="0" i="1" smtClean="0"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  <m:sup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bSup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bSup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ko-KR" altLang="en-US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p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d>
                            <m:dPr>
                              <m:ctrlP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  <m:sup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p>
                              </m:sSubSup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b>
                                <m:sup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p>
                              </m:sSubSup>
                            </m:e>
                          </m:d>
                        </m:e>
                      </m:d>
                    </m:oMath>
                  </m:oMathPara>
                </a14:m>
                <a:endParaRPr lang="en-US" altLang="ko-KR" dirty="0"/>
              </a:p>
              <a:p>
                <a:pPr marL="0" indent="0">
                  <a:buNone/>
                </a:pPr>
                <a:endParaRPr lang="en-US" altLang="ko-KR" dirty="0"/>
              </a:p>
              <a:p>
                <a:r>
                  <a:rPr lang="en-US" altLang="ko-KR" dirty="0">
                    <a:solidFill>
                      <a:srgbClr val="FF0000"/>
                    </a:solidFill>
                  </a:rPr>
                  <a:t>The Point Gauss-Seidel Iteration Method [PGS]</a:t>
                </a:r>
              </a:p>
              <a:p>
                <a:pPr marL="0" indent="0">
                  <a:buNone/>
                </a:pPr>
                <a:endParaRPr lang="en-US" altLang="ko-KR" i="1" dirty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ko-K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ko-K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ko-K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ko-K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ko-K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>
                          <m:r>
                            <a:rPr lang="en-US" altLang="ko-K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ko-K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bSup>
                      <m:r>
                        <a:rPr lang="en-US" altLang="ko-KR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ko-K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d>
                            <m:dPr>
                              <m:ctrlP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sSup>
                                <m:sSupPr>
                                  <m:ctrlP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ko-KR" alt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  <m:sup>
                                  <m: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altLang="ko-K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1,</m:t>
                              </m:r>
                              <m: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bSup>
                          <m:r>
                            <a:rPr lang="en-US" altLang="ko-K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1,</m:t>
                              </m:r>
                              <m: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ko-K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bSup>
                          <m:r>
                            <a:rPr lang="en-US" altLang="ko-K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ko-KR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p>
                              <m: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d>
                            <m:dPr>
                              <m:ctrlP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  <m:sup>
                                  <m: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p>
                              </m:sSubSup>
                              <m: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b>
                                <m:sup>
                                  <m: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altLang="ko-KR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p>
                              </m:sSubSup>
                            </m:e>
                          </m:d>
                        </m:e>
                      </m:d>
                    </m:oMath>
                  </m:oMathPara>
                </a14:m>
                <a:endParaRPr lang="en-US" altLang="ko-KR" dirty="0"/>
              </a:p>
              <a:p>
                <a:endParaRPr lang="en-US" altLang="ko-KR" dirty="0"/>
              </a:p>
              <a:p>
                <a:r>
                  <a:rPr lang="en-US" altLang="ko-KR" dirty="0"/>
                  <a:t>Point Successive Over-Relaxation Method [PSOR]</a:t>
                </a:r>
              </a:p>
              <a:p>
                <a:pPr marL="0" indent="0">
                  <a:buNone/>
                </a:pPr>
                <a:endParaRPr lang="en-US" altLang="ko-KR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bSup>
                      <m:r>
                        <a:rPr lang="en-US" altLang="ko-KR" i="1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ctrlPr>
                                <a:rPr lang="en-US" altLang="ko-KR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ko-KR" altLang="en-US" b="0" i="1" smtClean="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</m:d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bSup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ko-KR" alt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</m:num>
                        <m:den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2</m:t>
                          </m:r>
                          <m:d>
                            <m:d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sSup>
                                <m:sSupPr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ko-KR" altLang="en-US" i="1"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  <m:sup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+1,</m:t>
                              </m:r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bSup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−1,</m:t>
                              </m:r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bSup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ko-KR" altLang="en-US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p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d>
                            <m:d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  <m:sup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p>
                              </m:sSubSup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b>
                                <m:sup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p>
                              </m:sSubSup>
                            </m:e>
                          </m:d>
                        </m:e>
                      </m:d>
                    </m:oMath>
                  </m:oMathPara>
                </a14:m>
                <a:endParaRPr lang="en-US" altLang="ko-KR" dirty="0"/>
              </a:p>
              <a:p>
                <a:pPr marL="0" indent="0">
                  <a:buNone/>
                </a:pPr>
                <a:endParaRPr lang="en-US" altLang="ko-KR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ko-KR" altLang="en-US" i="1"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l-GR" altLang="ko-KR" b="0" i="0" smtClean="0"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l-GR" altLang="ko-KR" b="0" i="0" smtClean="0"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ko-KR" altLang="en-US" b="0" i="1" smtClean="0"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𝑅𝑒𝑙𝑎𝑥𝑎𝑡𝑖𝑜𝑛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𝑝𝑎𝑟𝑎𝑚𝑒𝑡𝑒𝑟</m:t>
                      </m:r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357297"/>
                <a:ext cx="4906888" cy="4768865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직사각형 4"/>
          <p:cNvSpPr/>
          <p:nvPr/>
        </p:nvSpPr>
        <p:spPr>
          <a:xfrm>
            <a:off x="5364088" y="1357298"/>
            <a:ext cx="3322712" cy="47688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표 6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5364087" y="2517592"/>
              <a:ext cx="3322713" cy="2448273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107571">
                      <a:extLst>
                        <a:ext uri="{9D8B030D-6E8A-4147-A177-3AD203B41FA5}">
                          <a16:colId xmlns:a16="http://schemas.microsoft.com/office/drawing/2014/main" val="2236591731"/>
                        </a:ext>
                      </a:extLst>
                    </a:gridCol>
                    <a:gridCol w="1107571">
                      <a:extLst>
                        <a:ext uri="{9D8B030D-6E8A-4147-A177-3AD203B41FA5}">
                          <a16:colId xmlns:a16="http://schemas.microsoft.com/office/drawing/2014/main" val="145970254"/>
                        </a:ext>
                      </a:extLst>
                    </a:gridCol>
                    <a:gridCol w="1107571">
                      <a:extLst>
                        <a:ext uri="{9D8B030D-6E8A-4147-A177-3AD203B41FA5}">
                          <a16:colId xmlns:a16="http://schemas.microsoft.com/office/drawing/2014/main" val="257616510"/>
                        </a:ext>
                      </a:extLst>
                    </a:gridCol>
                  </a:tblGrid>
                  <a:tr h="816091">
                    <a:tc>
                      <a:txBody>
                        <a:bodyPr/>
                        <a:lstStyle/>
                        <a:p>
                          <a:pPr algn="ctr" latinLnBrk="1"/>
                          <a:endParaRPr lang="ko-KR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altLang="ko-KR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  <m:r>
                                      <a:rPr lang="en-US" altLang="ko-KR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b>
                                  <m:sup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ko-KR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endParaRPr lang="ko-KR" altLang="en-US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006108792"/>
                      </a:ext>
                    </a:extLst>
                  </a:tr>
                  <a:tr h="816091"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altLang="ko-KR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altLang="ko-KR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  <m:sup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ko-KR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altLang="ko-KR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  <m:sup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altLang="ko-KR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altLang="ko-KR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  <m:sup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ko-KR" alt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868190221"/>
                      </a:ext>
                    </a:extLst>
                  </a:tr>
                  <a:tr h="816091">
                    <a:tc>
                      <a:txBody>
                        <a:bodyPr/>
                        <a:lstStyle/>
                        <a:p>
                          <a:pPr algn="ctr" latinLnBrk="1"/>
                          <a:endParaRPr lang="ko-KR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altLang="ko-KR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  <m:r>
                                      <a:rPr lang="en-US" altLang="ko-KR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b>
                                  <m:sup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ko-KR" altLang="en-US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endParaRPr lang="ko-KR" alt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3651667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표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98156156"/>
                  </p:ext>
                </p:extLst>
              </p:nvPr>
            </p:nvGraphicFramePr>
            <p:xfrm>
              <a:off x="5364087" y="2517592"/>
              <a:ext cx="3322713" cy="2448273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107571">
                      <a:extLst>
                        <a:ext uri="{9D8B030D-6E8A-4147-A177-3AD203B41FA5}">
                          <a16:colId xmlns:a16="http://schemas.microsoft.com/office/drawing/2014/main" val="2236591731"/>
                        </a:ext>
                      </a:extLst>
                    </a:gridCol>
                    <a:gridCol w="1107571">
                      <a:extLst>
                        <a:ext uri="{9D8B030D-6E8A-4147-A177-3AD203B41FA5}">
                          <a16:colId xmlns:a16="http://schemas.microsoft.com/office/drawing/2014/main" val="145970254"/>
                        </a:ext>
                      </a:extLst>
                    </a:gridCol>
                    <a:gridCol w="1107571">
                      <a:extLst>
                        <a:ext uri="{9D8B030D-6E8A-4147-A177-3AD203B41FA5}">
                          <a16:colId xmlns:a16="http://schemas.microsoft.com/office/drawing/2014/main" val="257616510"/>
                        </a:ext>
                      </a:extLst>
                    </a:gridCol>
                  </a:tblGrid>
                  <a:tr h="816091">
                    <a:tc>
                      <a:txBody>
                        <a:bodyPr/>
                        <a:lstStyle/>
                        <a:p>
                          <a:pPr algn="ctr" latinLnBrk="1"/>
                          <a:endParaRPr lang="ko-KR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100549" t="-746" r="-101648" b="-2022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endParaRPr lang="ko-KR" altLang="en-US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006108792"/>
                      </a:ext>
                    </a:extLst>
                  </a:tr>
                  <a:tr h="816091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549" t="-100000" r="-201648" b="-1007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100549" t="-100000" r="-101648" b="-1007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200549" t="-100000" r="-1648" b="-10074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868190221"/>
                      </a:ext>
                    </a:extLst>
                  </a:tr>
                  <a:tr h="816091">
                    <a:tc>
                      <a:txBody>
                        <a:bodyPr/>
                        <a:lstStyle/>
                        <a:p>
                          <a:pPr algn="ctr" latinLnBrk="1"/>
                          <a:endParaRPr lang="ko-KR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100549" t="-201493" r="-101648" b="-149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endParaRPr lang="ko-KR" alt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36516675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직사각형 7">
                <a:extLst>
                  <a:ext uri="{FF2B5EF4-FFF2-40B4-BE49-F238E27FC236}">
                    <a16:creationId xmlns:a16="http://schemas.microsoft.com/office/drawing/2014/main" id="{F06DD799-7B1A-4495-A2B3-03A30D3465A9}"/>
                  </a:ext>
                </a:extLst>
              </p:cNvPr>
              <p:cNvSpPr/>
              <p:nvPr/>
            </p:nvSpPr>
            <p:spPr>
              <a:xfrm>
                <a:off x="6300192" y="1589721"/>
                <a:ext cx="1749390" cy="6954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ko-KR" altLang="en-US" i="1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num>
                        <m:den>
                          <m:r>
                            <a:rPr lang="ko-KR" altLang="en-US" i="1"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ko-KR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ko-KR" altLang="en-US" i="1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num>
                        <m:den>
                          <m:r>
                            <a:rPr lang="ko-KR" altLang="en-US" i="1"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ko-KR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altLang="ko-KR" dirty="0"/>
              </a:p>
            </p:txBody>
          </p:sp>
        </mc:Choice>
        <mc:Fallback xmlns="">
          <p:sp>
            <p:nvSpPr>
              <p:cNvPr id="8" name="직사각형 7">
                <a:extLst>
                  <a:ext uri="{FF2B5EF4-FFF2-40B4-BE49-F238E27FC236}">
                    <a16:creationId xmlns:a16="http://schemas.microsoft.com/office/drawing/2014/main" id="{F06DD799-7B1A-4495-A2B3-03A30D3465A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0192" y="1589721"/>
                <a:ext cx="1749390" cy="69544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8822940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Elliptic PDE – Explicit Methods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357297"/>
                <a:ext cx="4906888" cy="4768865"/>
              </a:xfr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/>
              <a:lstStyle/>
              <a:p>
                <a:r>
                  <a:rPr lang="en-US" altLang="ko-KR" dirty="0"/>
                  <a:t>The Jacobi Iteration Method</a:t>
                </a:r>
              </a:p>
              <a:p>
                <a:pPr marL="0" indent="0">
                  <a:buNone/>
                </a:pPr>
                <a:endParaRPr lang="en-US" altLang="ko-KR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ko-KR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bSup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d>
                            <m:dPr>
                              <m:ctrlP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sSup>
                                <m:sSupPr>
                                  <m:ctrlP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ko-KR" altLang="en-US" b="0" i="1" smtClean="0"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  <m:sup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bSup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bSup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ko-KR" altLang="en-US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p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d>
                            <m:dPr>
                              <m:ctrlP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  <m:sup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p>
                              </m:sSubSup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b>
                                <m:sup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p>
                              </m:sSubSup>
                            </m:e>
                          </m:d>
                        </m:e>
                      </m:d>
                    </m:oMath>
                  </m:oMathPara>
                </a14:m>
                <a:endParaRPr lang="en-US" altLang="ko-KR" dirty="0"/>
              </a:p>
              <a:p>
                <a:pPr marL="0" indent="0">
                  <a:buNone/>
                </a:pPr>
                <a:endParaRPr lang="en-US" altLang="ko-KR" dirty="0"/>
              </a:p>
              <a:p>
                <a:r>
                  <a:rPr lang="en-US" altLang="ko-KR" dirty="0"/>
                  <a:t>The Point Gauss-Seidel Iteration Method [PGS]</a:t>
                </a:r>
              </a:p>
              <a:p>
                <a:pPr marL="0" indent="0">
                  <a:buNone/>
                </a:pPr>
                <a:endParaRPr lang="en-US" altLang="ko-KR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bSup>
                      <m:r>
                        <a:rPr lang="en-US" altLang="ko-KR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2</m:t>
                          </m:r>
                          <m:d>
                            <m:d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sSup>
                                <m:sSupPr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ko-KR" altLang="en-US" i="1"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  <m:sup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+1,</m:t>
                              </m:r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bSup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−1,</m:t>
                              </m:r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bSup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ko-KR" altLang="en-US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p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d>
                            <m:d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  <m:sup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p>
                              </m:sSubSup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b>
                                <m:sup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p>
                              </m:sSubSup>
                            </m:e>
                          </m:d>
                        </m:e>
                      </m:d>
                    </m:oMath>
                  </m:oMathPara>
                </a14:m>
                <a:endParaRPr lang="en-US" altLang="ko-KR" dirty="0"/>
              </a:p>
              <a:p>
                <a:endParaRPr lang="en-US" altLang="ko-KR" dirty="0"/>
              </a:p>
              <a:p>
                <a:r>
                  <a:rPr lang="en-US" altLang="ko-KR" dirty="0">
                    <a:solidFill>
                      <a:srgbClr val="FF0000"/>
                    </a:solidFill>
                  </a:rPr>
                  <a:t>Point Successive Over-Relaxation Method [PSOR]</a:t>
                </a:r>
              </a:p>
              <a:p>
                <a:pPr marL="0" indent="0">
                  <a:buNone/>
                </a:pPr>
                <a:endParaRPr lang="en-US" altLang="ko-KR" i="1" dirty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ko-K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ko-K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ko-K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ko-K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ko-K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>
                          <m:r>
                            <a:rPr lang="en-US" altLang="ko-K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ko-K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bSup>
                      <m:r>
                        <a:rPr lang="en-US" altLang="ko-KR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altLang="ko-K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ctrlPr>
                                <a:rPr lang="en-US" altLang="ko-KR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ko-KR" alt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</m:d>
                          <m:r>
                            <a:rPr lang="en-US" altLang="ko-K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ko-K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ko-K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ko-K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>
                          <m:r>
                            <a:rPr lang="en-US" altLang="ko-K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bSup>
                      <m:r>
                        <a:rPr lang="en-US" altLang="ko-KR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ko-K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ko-KR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num>
                        <m:den>
                          <m:r>
                            <a:rPr lang="en-US" altLang="ko-K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d>
                            <m:dPr>
                              <m:ctrlP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sSup>
                                <m:sSupPr>
                                  <m:ctrlP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ko-KR" alt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  <m:sup>
                                  <m: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altLang="ko-K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1,</m:t>
                              </m:r>
                              <m: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bSup>
                          <m:r>
                            <a:rPr lang="en-US" altLang="ko-K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1,</m:t>
                              </m:r>
                              <m: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bSup>
                          <m:r>
                            <a:rPr lang="en-US" altLang="ko-K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ko-KR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p>
                              <m: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d>
                            <m:dPr>
                              <m:ctrlP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  <m:sup>
                                  <m: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p>
                              </m:sSubSup>
                              <m: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b>
                                <m:sup>
                                  <m: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p>
                              </m:sSubSup>
                            </m:e>
                          </m:d>
                        </m:e>
                      </m:d>
                    </m:oMath>
                  </m:oMathPara>
                </a14:m>
                <a:endParaRPr lang="en-US" altLang="ko-KR" dirty="0"/>
              </a:p>
              <a:p>
                <a:pPr marL="0" indent="0">
                  <a:buNone/>
                </a:pPr>
                <a:endParaRPr lang="en-US" altLang="ko-KR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ko-KR" altLang="en-US" i="1"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l-GR" altLang="ko-KR" b="0" i="0" smtClean="0"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l-GR" altLang="ko-KR" b="0" i="0" smtClean="0"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ko-KR" altLang="en-US" b="0" i="1" smtClean="0"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𝑅𝑒𝑙𝑎𝑥𝑎𝑡𝑖𝑜𝑛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𝑝𝑎𝑟𝑎𝑚𝑒𝑡𝑒𝑟</m:t>
                      </m:r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357297"/>
                <a:ext cx="4906888" cy="4768865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직사각형 4"/>
          <p:cNvSpPr/>
          <p:nvPr/>
        </p:nvSpPr>
        <p:spPr>
          <a:xfrm>
            <a:off x="5364088" y="1357298"/>
            <a:ext cx="3322712" cy="47688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표 6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5364087" y="2517592"/>
              <a:ext cx="3322713" cy="2448273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107571">
                      <a:extLst>
                        <a:ext uri="{9D8B030D-6E8A-4147-A177-3AD203B41FA5}">
                          <a16:colId xmlns:a16="http://schemas.microsoft.com/office/drawing/2014/main" val="2236591731"/>
                        </a:ext>
                      </a:extLst>
                    </a:gridCol>
                    <a:gridCol w="1107571">
                      <a:extLst>
                        <a:ext uri="{9D8B030D-6E8A-4147-A177-3AD203B41FA5}">
                          <a16:colId xmlns:a16="http://schemas.microsoft.com/office/drawing/2014/main" val="145970254"/>
                        </a:ext>
                      </a:extLst>
                    </a:gridCol>
                    <a:gridCol w="1107571">
                      <a:extLst>
                        <a:ext uri="{9D8B030D-6E8A-4147-A177-3AD203B41FA5}">
                          <a16:colId xmlns:a16="http://schemas.microsoft.com/office/drawing/2014/main" val="257616510"/>
                        </a:ext>
                      </a:extLst>
                    </a:gridCol>
                  </a:tblGrid>
                  <a:tr h="816091">
                    <a:tc>
                      <a:txBody>
                        <a:bodyPr/>
                        <a:lstStyle/>
                        <a:p>
                          <a:pPr algn="ctr" latinLnBrk="1"/>
                          <a:endParaRPr lang="ko-KR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altLang="ko-KR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  <m:r>
                                      <a:rPr lang="en-US" altLang="ko-KR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b>
                                  <m:sup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ko-KR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endParaRPr lang="ko-KR" altLang="en-US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006108792"/>
                      </a:ext>
                    </a:extLst>
                  </a:tr>
                  <a:tr h="816091"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altLang="ko-KR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altLang="ko-KR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  <m:sup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ko-KR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altLang="ko-KR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  <m:sup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p>
                                </m:sSubSup>
                                <m:r>
                                  <m:rPr>
                                    <m:nor/>
                                  </m:rPr>
                                  <a:rPr lang="en-US" altLang="ko-KR" dirty="0" smtClean="0">
                                    <a:solidFill>
                                      <a:schemeClr val="tx1"/>
                                    </a:solidFill>
                                  </a:rPr>
                                  <m:t> </m:t>
                                </m:r>
                                <m:sSubSup>
                                  <m:sSubSupPr>
                                    <m:ctrlPr>
                                      <a:rPr lang="en-US" altLang="ko-KR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  <m:sup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altLang="ko-KR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altLang="ko-KR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  <m:sup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ko-KR" alt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868190221"/>
                      </a:ext>
                    </a:extLst>
                  </a:tr>
                  <a:tr h="816091">
                    <a:tc>
                      <a:txBody>
                        <a:bodyPr/>
                        <a:lstStyle/>
                        <a:p>
                          <a:pPr algn="ctr" latinLnBrk="1"/>
                          <a:endParaRPr lang="ko-KR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altLang="ko-KR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  <m:r>
                                      <a:rPr lang="en-US" altLang="ko-KR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b>
                                  <m:sup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ko-KR" altLang="en-US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endParaRPr lang="ko-KR" alt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3651667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표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90299634"/>
                  </p:ext>
                </p:extLst>
              </p:nvPr>
            </p:nvGraphicFramePr>
            <p:xfrm>
              <a:off x="5364087" y="2517592"/>
              <a:ext cx="3322713" cy="2448273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107571">
                      <a:extLst>
                        <a:ext uri="{9D8B030D-6E8A-4147-A177-3AD203B41FA5}">
                          <a16:colId xmlns:a16="http://schemas.microsoft.com/office/drawing/2014/main" val="2236591731"/>
                        </a:ext>
                      </a:extLst>
                    </a:gridCol>
                    <a:gridCol w="1107571">
                      <a:extLst>
                        <a:ext uri="{9D8B030D-6E8A-4147-A177-3AD203B41FA5}">
                          <a16:colId xmlns:a16="http://schemas.microsoft.com/office/drawing/2014/main" val="145970254"/>
                        </a:ext>
                      </a:extLst>
                    </a:gridCol>
                    <a:gridCol w="1107571">
                      <a:extLst>
                        <a:ext uri="{9D8B030D-6E8A-4147-A177-3AD203B41FA5}">
                          <a16:colId xmlns:a16="http://schemas.microsoft.com/office/drawing/2014/main" val="257616510"/>
                        </a:ext>
                      </a:extLst>
                    </a:gridCol>
                  </a:tblGrid>
                  <a:tr h="816091">
                    <a:tc>
                      <a:txBody>
                        <a:bodyPr/>
                        <a:lstStyle/>
                        <a:p>
                          <a:pPr algn="ctr" latinLnBrk="1"/>
                          <a:endParaRPr lang="ko-KR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100549" t="-746" r="-101648" b="-2022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endParaRPr lang="ko-KR" altLang="en-US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006108792"/>
                      </a:ext>
                    </a:extLst>
                  </a:tr>
                  <a:tr h="816091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549" t="-100000" r="-201648" b="-1007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100549" t="-100000" r="-101648" b="-1007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200549" t="-100000" r="-1648" b="-10074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868190221"/>
                      </a:ext>
                    </a:extLst>
                  </a:tr>
                  <a:tr h="816091">
                    <a:tc>
                      <a:txBody>
                        <a:bodyPr/>
                        <a:lstStyle/>
                        <a:p>
                          <a:pPr algn="ctr" latinLnBrk="1"/>
                          <a:endParaRPr lang="ko-KR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100549" t="-201493" r="-101648" b="-149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endParaRPr lang="ko-KR" alt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36516675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직사각형 7">
                <a:extLst>
                  <a:ext uri="{FF2B5EF4-FFF2-40B4-BE49-F238E27FC236}">
                    <a16:creationId xmlns:a16="http://schemas.microsoft.com/office/drawing/2014/main" id="{FDF567E3-09EF-487F-9F52-F3DC892B4384}"/>
                  </a:ext>
                </a:extLst>
              </p:cNvPr>
              <p:cNvSpPr/>
              <p:nvPr/>
            </p:nvSpPr>
            <p:spPr>
              <a:xfrm>
                <a:off x="6300192" y="1589721"/>
                <a:ext cx="1749390" cy="6954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ko-KR" altLang="en-US" i="1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num>
                        <m:den>
                          <m:r>
                            <a:rPr lang="ko-KR" altLang="en-US" i="1"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ko-KR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ko-KR" altLang="en-US" i="1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num>
                        <m:den>
                          <m:r>
                            <a:rPr lang="ko-KR" altLang="en-US" i="1"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ko-KR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altLang="ko-KR" dirty="0"/>
              </a:p>
            </p:txBody>
          </p:sp>
        </mc:Choice>
        <mc:Fallback xmlns="">
          <p:sp>
            <p:nvSpPr>
              <p:cNvPr id="8" name="직사각형 7">
                <a:extLst>
                  <a:ext uri="{FF2B5EF4-FFF2-40B4-BE49-F238E27FC236}">
                    <a16:creationId xmlns:a16="http://schemas.microsoft.com/office/drawing/2014/main" id="{FDF567E3-09EF-487F-9F52-F3DC892B43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0192" y="1589721"/>
                <a:ext cx="1749390" cy="69544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0864485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Elliptic PDE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ko-KR" altLang="en-US" i="1">
                                <a:latin typeface="Cambria Math" panose="02040503050406030204" pitchFamily="18" charset="0"/>
                              </a:rPr>
                              <m:t>𝜕</m:t>
                            </m:r>
                          </m:e>
                          <m:sup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𝑇</m:t>
                        </m:r>
                      </m:num>
                      <m:den>
                        <m:r>
                          <a:rPr lang="ko-KR" altLang="en-US" i="1" smtClean="0">
                            <a:latin typeface="Cambria Math" panose="02040503050406030204" pitchFamily="18" charset="0"/>
                          </a:rPr>
                          <m:t>𝜕</m:t>
                        </m:r>
                        <m:sSup>
                          <m:sSupPr>
                            <m:ctrlPr>
                              <a:rPr lang="en-US" altLang="ko-KR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ko-KR" altLang="en-US" i="1">
                                <a:latin typeface="Cambria Math" panose="02040503050406030204" pitchFamily="18" charset="0"/>
                              </a:rPr>
                              <m:t>𝜕</m:t>
                            </m:r>
                          </m:e>
                          <m:sup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num>
                      <m:den>
                        <m:r>
                          <a:rPr lang="ko-KR" altLang="en-US" i="1">
                            <a:latin typeface="Cambria Math" panose="02040503050406030204" pitchFamily="18" charset="0"/>
                          </a:rPr>
                          <m:t>𝜕</m:t>
                        </m:r>
                        <m:sSup>
                          <m:sSupPr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altLang="ko-KR" dirty="0"/>
              </a:p>
              <a:p>
                <a:r>
                  <a:rPr lang="en-US" altLang="ko-KR" dirty="0"/>
                  <a:t>Initial Condition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altLang="ko-KR" dirty="0"/>
                  <a:t> at all node</a:t>
                </a:r>
              </a:p>
              <a:p>
                <a:r>
                  <a:rPr lang="en-US" altLang="ko-KR" dirty="0"/>
                  <a:t>Boundary Condition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100</m:t>
                    </m:r>
                  </m:oMath>
                </a14:m>
                <a:endParaRPr lang="en-US" altLang="ko-KR" b="0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ko-KR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ko-KR" altLang="en-US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ko-KR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ko-KR" altLang="en-US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 altLang="ko-KR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altLang="ko-KR" dirty="0"/>
              </a:p>
              <a:p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𝐼𝑀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21</m:t>
                    </m:r>
                  </m:oMath>
                </a14:m>
                <a:endParaRPr lang="en-US" altLang="ko-KR" b="0" dirty="0"/>
              </a:p>
              <a:p>
                <a:pPr lvl="1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ko-KR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altLang="ko-KR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ko-KR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21−1</m:t>
                        </m:r>
                      </m:den>
                    </m:f>
                    <m:r>
                      <a:rPr lang="en-US" altLang="ko-KR" i="1">
                        <a:latin typeface="Cambria Math" panose="02040503050406030204" pitchFamily="18" charset="0"/>
                      </a:rPr>
                      <m:t>=0.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ko-KR" i="1">
                        <a:latin typeface="Cambria Math" panose="02040503050406030204" pitchFamily="18" charset="0"/>
                      </a:rPr>
                      <m:t>5</m:t>
                    </m:r>
                  </m:oMath>
                </a14:m>
                <a:endParaRPr lang="en-US" altLang="ko-KR" dirty="0"/>
              </a:p>
              <a:p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𝐽𝑀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41</m:t>
                    </m:r>
                  </m:oMath>
                </a14:m>
                <a:endParaRPr lang="en-US" altLang="ko-KR" b="0" dirty="0"/>
              </a:p>
              <a:p>
                <a:pPr lvl="1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ko-KR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altLang="ko-KR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ko-KR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41−1</m:t>
                        </m:r>
                      </m:den>
                    </m:f>
                    <m:r>
                      <a:rPr lang="en-US" altLang="ko-KR" i="1">
                        <a:latin typeface="Cambria Math" panose="02040503050406030204" pitchFamily="18" charset="0"/>
                      </a:rPr>
                      <m:t>=0.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ko-KR" i="1">
                        <a:latin typeface="Cambria Math" panose="02040503050406030204" pitchFamily="18" charset="0"/>
                      </a:rPr>
                      <m:t>5</m:t>
                    </m:r>
                  </m:oMath>
                </a14:m>
                <a:endParaRPr lang="en-US" altLang="ko-KR" b="0" dirty="0"/>
              </a:p>
              <a:p>
                <a14:m>
                  <m:oMath xmlns:m="http://schemas.openxmlformats.org/officeDocument/2006/math">
                    <m:r>
                      <a:rPr lang="ko-KR" altLang="en-US" i="1">
                        <a:latin typeface="Cambria Math" panose="02040503050406030204" pitchFamily="18" charset="0"/>
                      </a:rPr>
                      <m:t>𝛽</m:t>
                    </m:r>
                    <m:r>
                      <a:rPr lang="en-US" altLang="ko-KR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l-GR" altLang="ko-KR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l-GR" altLang="ko-KR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𝑦</m:t>
                        </m:r>
                      </m:den>
                    </m:f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0.5</m:t>
                        </m:r>
                      </m:num>
                      <m:den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0.5</m:t>
                        </m:r>
                      </m:den>
                    </m:f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altLang="ko-KR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7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개체 3"/>
          <p:cNvGraphicFramePr>
            <a:graphicFrameLocks noChangeAspect="1"/>
          </p:cNvGraphicFramePr>
          <p:nvPr>
            <p:extLst/>
          </p:nvPr>
        </p:nvGraphicFramePr>
        <p:xfrm>
          <a:off x="4851295" y="1357297"/>
          <a:ext cx="3835505" cy="4768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Image" r:id="rId4" imgW="4533120" imgH="5637960" progId="Photoshop.Image.13">
                  <p:embed/>
                </p:oleObj>
              </mc:Choice>
              <mc:Fallback>
                <p:oleObj name="Image" r:id="rId4" imgW="4533120" imgH="5637960" progId="Photoshop.Image.13">
                  <p:embed/>
                  <p:pic>
                    <p:nvPicPr>
                      <p:cNvPr id="4" name="개체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51295" y="1357297"/>
                        <a:ext cx="3835505" cy="47688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그림 4">
            <a:extLst>
              <a:ext uri="{FF2B5EF4-FFF2-40B4-BE49-F238E27FC236}">
                <a16:creationId xmlns:a16="http://schemas.microsoft.com/office/drawing/2014/main" id="{1841ED64-5967-4D5D-A395-BDCE95632D4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55576" y="5166534"/>
            <a:ext cx="2857500" cy="923925"/>
          </a:xfrm>
          <a:prstGeom prst="rect">
            <a:avLst/>
          </a:prstGeom>
        </p:spPr>
      </p:pic>
      <p:graphicFrame>
        <p:nvGraphicFramePr>
          <p:cNvPr id="6" name="개체 5">
            <a:extLst>
              <a:ext uri="{FF2B5EF4-FFF2-40B4-BE49-F238E27FC236}">
                <a16:creationId xmlns:a16="http://schemas.microsoft.com/office/drawing/2014/main" id="{226BC26A-3B35-45B6-86AE-689C173C84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223223"/>
              </p:ext>
            </p:extLst>
          </p:nvPr>
        </p:nvGraphicFramePr>
        <p:xfrm>
          <a:off x="3548882" y="5410954"/>
          <a:ext cx="725140" cy="435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7" imgW="380880" imgH="228600" progId="Equation.DSMT4">
                  <p:embed/>
                </p:oleObj>
              </mc:Choice>
              <mc:Fallback>
                <p:oleObj name="Equation" r:id="rId7" imgW="380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48882" y="5410954"/>
                        <a:ext cx="725140" cy="4350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799456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457200" y="1357298"/>
            <a:ext cx="8291264" cy="4768865"/>
          </a:xfrm>
        </p:spPr>
        <p:txBody>
          <a:bodyPr/>
          <a:lstStyle/>
          <a:p>
            <a:pPr marL="0" indent="0">
              <a:buNone/>
            </a:pPr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pPr marL="0" indent="0">
              <a:buNone/>
            </a:pPr>
            <a:endParaRPr lang="en-US" altLang="ko-KR" dirty="0"/>
          </a:p>
        </p:txBody>
      </p:sp>
      <p:sp>
        <p:nvSpPr>
          <p:cNvPr id="4" name="내용 개체 틀 2"/>
          <p:cNvSpPr txBox="1">
            <a:spLocks/>
          </p:cNvSpPr>
          <p:nvPr/>
        </p:nvSpPr>
        <p:spPr bwMode="auto">
          <a:xfrm>
            <a:off x="446856" y="1357298"/>
            <a:ext cx="8229600" cy="47688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latinLnBrk="1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latinLnBrk="1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latinLnBrk="1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latinLnBrk="1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0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latinLnBrk="1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0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dirty="0"/>
              <a:t>The Jacobi Iteration Method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r>
              <a:rPr lang="en-US" altLang="ko-KR" dirty="0"/>
              <a:t>The Point Gauss-Seidel Iteration Method (PGS)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r>
              <a:rPr lang="en-US" altLang="ko-KR" dirty="0"/>
              <a:t>Point Successive Over-Relaxation Method (PSOR)</a:t>
            </a:r>
          </a:p>
          <a:p>
            <a:endParaRPr lang="en-US" altLang="ko-KR" dirty="0"/>
          </a:p>
          <a:p>
            <a:pPr marL="0" indent="0">
              <a:buNone/>
            </a:pPr>
            <a:endParaRPr lang="en-US" altLang="ko-KR" dirty="0"/>
          </a:p>
          <a:p>
            <a:pPr marL="0" indent="0">
              <a:buNone/>
            </a:pPr>
            <a:r>
              <a:rPr lang="en-US" altLang="ko-KR" dirty="0"/>
              <a:t>     </a:t>
            </a:r>
          </a:p>
          <a:p>
            <a:endParaRPr lang="en-US" altLang="ko-KR" dirty="0"/>
          </a:p>
          <a:p>
            <a:pPr marL="0" indent="0">
              <a:buFont typeface="Arial" charset="0"/>
              <a:buNone/>
            </a:pPr>
            <a:endParaRPr lang="en-US" altLang="ko-KR" dirty="0"/>
          </a:p>
          <a:p>
            <a:pPr marL="0" indent="0">
              <a:buFont typeface="Arial" charset="0"/>
              <a:buNone/>
            </a:pPr>
            <a:endParaRPr lang="en-US" altLang="ko-KR" dirty="0"/>
          </a:p>
          <a:p>
            <a:pPr marL="0" indent="0">
              <a:buFont typeface="Arial" charset="0"/>
              <a:buNone/>
            </a:pPr>
            <a:endParaRPr lang="en-US" altLang="ko-KR" dirty="0"/>
          </a:p>
          <a:p>
            <a:pPr marL="0" indent="0">
              <a:buNone/>
            </a:pPr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pPr marL="0" indent="0">
              <a:buNone/>
            </a:pPr>
            <a:endParaRPr lang="ko-KR" altLang="en-US" dirty="0"/>
          </a:p>
        </p:txBody>
      </p:sp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Elliptic</a:t>
            </a:r>
            <a:endParaRPr lang="ko-KR" altLang="en-US" dirty="0"/>
          </a:p>
        </p:txBody>
      </p:sp>
      <p:graphicFrame>
        <p:nvGraphicFramePr>
          <p:cNvPr id="6" name="개체 5"/>
          <p:cNvGraphicFramePr>
            <a:graphicFrameLocks noChangeAspect="1"/>
          </p:cNvGraphicFramePr>
          <p:nvPr>
            <p:extLst/>
          </p:nvPr>
        </p:nvGraphicFramePr>
        <p:xfrm>
          <a:off x="692150" y="1952625"/>
          <a:ext cx="39878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" name="Equation" r:id="rId3" imgW="2958840" imgH="419040" progId="Equation.DSMT4">
                  <p:embed/>
                </p:oleObj>
              </mc:Choice>
              <mc:Fallback>
                <p:oleObj name="Equation" r:id="rId3" imgW="2958840" imgH="419040" progId="Equation.DSMT4">
                  <p:embed/>
                  <p:pic>
                    <p:nvPicPr>
                      <p:cNvPr id="6" name="개체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1952625"/>
                        <a:ext cx="39878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개체 4"/>
          <p:cNvGraphicFramePr>
            <a:graphicFrameLocks noChangeAspect="1"/>
          </p:cNvGraphicFramePr>
          <p:nvPr>
            <p:extLst/>
          </p:nvPr>
        </p:nvGraphicFramePr>
        <p:xfrm>
          <a:off x="692150" y="3536950"/>
          <a:ext cx="38862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" name="Equation" r:id="rId5" imgW="2882880" imgH="419040" progId="Equation.DSMT4">
                  <p:embed/>
                </p:oleObj>
              </mc:Choice>
              <mc:Fallback>
                <p:oleObj name="Equation" r:id="rId5" imgW="2882880" imgH="419040" progId="Equation.DSMT4">
                  <p:embed/>
                  <p:pic>
                    <p:nvPicPr>
                      <p:cNvPr id="5" name="개체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3536950"/>
                        <a:ext cx="38862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>
            <p:extLst/>
          </p:nvPr>
        </p:nvGraphicFramePr>
        <p:xfrm>
          <a:off x="692150" y="5121275"/>
          <a:ext cx="48799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" name="Equation" r:id="rId7" imgW="3619440" imgH="419040" progId="Equation.DSMT4">
                  <p:embed/>
                </p:oleObj>
              </mc:Choice>
              <mc:Fallback>
                <p:oleObj name="Equation" r:id="rId7" imgW="3619440" imgH="419040" progId="Equation.DSMT4">
                  <p:embed/>
                  <p:pic>
                    <p:nvPicPr>
                      <p:cNvPr id="7" name="개체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5121275"/>
                        <a:ext cx="487997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그림 8"/>
          <p:cNvPicPr>
            <a:picLocks noChangeAspect="1"/>
          </p:cNvPicPr>
          <p:nvPr/>
        </p:nvPicPr>
        <p:blipFill rotWithShape="1">
          <a:blip r:embed="rId9"/>
          <a:srcRect l="4621" t="6932" r="47623" b="2956"/>
          <a:stretch/>
        </p:blipFill>
        <p:spPr>
          <a:xfrm>
            <a:off x="5572125" y="1016670"/>
            <a:ext cx="3004951" cy="50405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974683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785794"/>
            <a:ext cx="8229600" cy="285752"/>
          </a:xfrm>
        </p:spPr>
        <p:txBody>
          <a:bodyPr/>
          <a:lstStyle/>
          <a:p>
            <a:r>
              <a:rPr lang="en-US" altLang="ko-KR" dirty="0"/>
              <a:t>H/W #4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ko-KR" altLang="en-US" dirty="0"/>
              <a:t>각 </a:t>
            </a:r>
            <a:r>
              <a:rPr lang="en-US" altLang="ko-KR" dirty="0"/>
              <a:t>Scheme</a:t>
            </a:r>
            <a:r>
              <a:rPr lang="ko-KR" altLang="en-US" dirty="0"/>
              <a:t>별 코드작성 및 제출</a:t>
            </a:r>
            <a:endParaRPr lang="en-US" altLang="ko-KR" dirty="0"/>
          </a:p>
          <a:p>
            <a:pPr>
              <a:buFont typeface="Arial" panose="020B0604020202020204" pitchFamily="34" charset="0"/>
              <a:buChar char="•"/>
            </a:pPr>
            <a:endParaRPr lang="en-US" altLang="ko-KR" dirty="0"/>
          </a:p>
          <a:p>
            <a:r>
              <a:rPr lang="ko-KR" altLang="en-US" dirty="0"/>
              <a:t>각 </a:t>
            </a:r>
            <a:r>
              <a:rPr lang="en-US" altLang="ko-KR" dirty="0"/>
              <a:t>Scheme</a:t>
            </a:r>
            <a:r>
              <a:rPr lang="ko-KR" altLang="en-US" dirty="0"/>
              <a:t>별</a:t>
            </a:r>
            <a:r>
              <a:rPr lang="en-US" altLang="ko-KR" dirty="0"/>
              <a:t>(Jacobi, PGS, PSOR)</a:t>
            </a:r>
            <a:r>
              <a:rPr lang="ko-KR" altLang="en-US" dirty="0"/>
              <a:t> </a:t>
            </a:r>
            <a:r>
              <a:rPr lang="en-US" altLang="ko-KR" dirty="0"/>
              <a:t>Iteration </a:t>
            </a:r>
            <a:r>
              <a:rPr lang="ko-KR" altLang="en-US" dirty="0"/>
              <a:t>횟수 및 결과 고찰할 것</a:t>
            </a:r>
            <a:endParaRPr lang="en-US" altLang="ko-KR" dirty="0"/>
          </a:p>
          <a:p>
            <a:endParaRPr lang="en-US" altLang="ko-KR" dirty="0"/>
          </a:p>
          <a:p>
            <a:r>
              <a:rPr lang="en-US" altLang="ko-KR" dirty="0"/>
              <a:t>PSOR iteration</a:t>
            </a:r>
            <a:r>
              <a:rPr lang="ko-KR" altLang="en-US" dirty="0"/>
              <a:t>에서 가장 빠른 연산이 가능한</a:t>
            </a:r>
            <a:r>
              <a:rPr lang="en-US" altLang="ko-KR" dirty="0"/>
              <a:t> w</a:t>
            </a:r>
            <a:r>
              <a:rPr lang="ko-KR" altLang="en-US" dirty="0"/>
              <a:t>값 찾아볼 것</a:t>
            </a:r>
            <a:endParaRPr lang="en-US" altLang="ko-KR" dirty="0"/>
          </a:p>
          <a:p>
            <a:pPr lvl="1"/>
            <a:r>
              <a:rPr lang="en-US" altLang="ko-KR" dirty="0"/>
              <a:t>[Hint] w</a:t>
            </a:r>
            <a:r>
              <a:rPr lang="ko-KR" altLang="en-US" dirty="0"/>
              <a:t>를 변화시키면서 </a:t>
            </a:r>
            <a:r>
              <a:rPr lang="en-US" altLang="ko-KR" dirty="0"/>
              <a:t>w</a:t>
            </a:r>
            <a:r>
              <a:rPr lang="ko-KR" altLang="en-US" dirty="0"/>
              <a:t>에 따른 </a:t>
            </a:r>
            <a:r>
              <a:rPr lang="en-US" altLang="ko-KR" dirty="0"/>
              <a:t>iteration</a:t>
            </a:r>
            <a:r>
              <a:rPr lang="ko-KR" altLang="en-US" dirty="0"/>
              <a:t>의 변화를 그래프로 그려보면 알 수 있음</a:t>
            </a:r>
          </a:p>
        </p:txBody>
      </p:sp>
    </p:spTree>
    <p:extLst>
      <p:ext uri="{BB962C8B-B14F-4D97-AF65-F5344CB8AC3E}">
        <p14:creationId xmlns:p14="http://schemas.microsoft.com/office/powerpoint/2010/main" val="590231010"/>
      </p:ext>
    </p:extLst>
  </p:cSld>
  <p:clrMapOvr>
    <a:masterClrMapping/>
  </p:clrMapOvr>
</p:sld>
</file>

<file path=ppt/theme/theme1.xml><?xml version="1.0" encoding="utf-8"?>
<a:theme xmlns:a="http://schemas.openxmlformats.org/drawingml/2006/main" name="ppt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3">
            <a:lumMod val="60000"/>
            <a:lumOff val="40000"/>
          </a:schemeClr>
        </a:solidFill>
        <a:ln>
          <a:solidFill>
            <a:schemeClr val="accent3">
              <a:lumMod val="50000"/>
            </a:schemeClr>
          </a:solidFill>
        </a:ln>
      </a:spPr>
      <a:bodyPr rtlCol="0" anchor="ctr"/>
      <a:lstStyle>
        <a:defPPr algn="ctr">
          <a:defRPr dirty="0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08526</TotalTime>
  <Words>351</Words>
  <Application>Microsoft Office PowerPoint</Application>
  <PresentationFormat>화면 슬라이드 쇼(4:3)</PresentationFormat>
  <Paragraphs>129</Paragraphs>
  <Slides>8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3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2</vt:i4>
      </vt:variant>
      <vt:variant>
        <vt:lpstr>슬라이드 제목</vt:lpstr>
      </vt:variant>
      <vt:variant>
        <vt:i4>8</vt:i4>
      </vt:variant>
    </vt:vector>
  </HeadingPairs>
  <TitlesOfParts>
    <vt:vector size="14" baseType="lpstr">
      <vt:lpstr>맑은 고딕</vt:lpstr>
      <vt:lpstr>Arial</vt:lpstr>
      <vt:lpstr>Cambria Math</vt:lpstr>
      <vt:lpstr>ppt</vt:lpstr>
      <vt:lpstr>Image</vt:lpstr>
      <vt:lpstr>Equation</vt:lpstr>
      <vt:lpstr>Computational Fluid Dynamics</vt:lpstr>
      <vt:lpstr>TABLE</vt:lpstr>
      <vt:lpstr>Elliptic PDE – Explicit Methods</vt:lpstr>
      <vt:lpstr>Elliptic PDE – Explicit Methods</vt:lpstr>
      <vt:lpstr>Elliptic PDE – Explicit Methods</vt:lpstr>
      <vt:lpstr>Elliptic PDE</vt:lpstr>
      <vt:lpstr>Elliptic</vt:lpstr>
      <vt:lpstr>H/W #4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bility Analysis</dc:title>
  <dc:creator>KJS</dc:creator>
  <cp:lastModifiedBy>전세윤</cp:lastModifiedBy>
  <cp:revision>3008</cp:revision>
  <cp:lastPrinted>2014-02-10T04:24:11Z</cp:lastPrinted>
  <dcterms:created xsi:type="dcterms:W3CDTF">2011-10-12T11:26:38Z</dcterms:created>
  <dcterms:modified xsi:type="dcterms:W3CDTF">2017-11-28T01:58:27Z</dcterms:modified>
</cp:coreProperties>
</file>